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6F99" w:rsidRDefault="00F66F99" w:rsidP="00F66F99">
      <w:r>
        <w:t xml:space="preserve">Math 4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</w:t>
      </w:r>
      <w:r w:rsidR="00760EB0">
        <w:t>____</w:t>
      </w:r>
    </w:p>
    <w:p w:rsidR="00F66F99" w:rsidRPr="00760EB0" w:rsidRDefault="005C724A" w:rsidP="00F66F99">
      <w:pPr>
        <w:rPr>
          <w:b/>
        </w:rPr>
      </w:pPr>
      <w:r>
        <w:rPr>
          <w:b/>
        </w:rPr>
        <w:t>4-5</w:t>
      </w:r>
      <w:r w:rsidR="00F66F99" w:rsidRPr="00760EB0">
        <w:rPr>
          <w:b/>
        </w:rPr>
        <w:t xml:space="preserve"> </w:t>
      </w:r>
      <w:r w:rsidR="00760EB0">
        <w:rPr>
          <w:b/>
        </w:rPr>
        <w:t>Inverse Trigonometry Practice</w:t>
      </w:r>
      <w:r w:rsidR="00760EB0">
        <w:rPr>
          <w:b/>
        </w:rPr>
        <w:tab/>
      </w:r>
      <w:r w:rsidR="00760EB0">
        <w:rPr>
          <w:b/>
        </w:rPr>
        <w:tab/>
      </w:r>
      <w:r w:rsidR="00760EB0">
        <w:rPr>
          <w:b/>
        </w:rPr>
        <w:tab/>
      </w:r>
      <w:r w:rsidR="00760EB0">
        <w:rPr>
          <w:b/>
        </w:rPr>
        <w:tab/>
      </w:r>
      <w:r w:rsidR="00760EB0">
        <w:rPr>
          <w:b/>
        </w:rPr>
        <w:tab/>
      </w:r>
      <w:r w:rsidR="00760EB0">
        <w:rPr>
          <w:b/>
        </w:rPr>
        <w:tab/>
      </w:r>
      <w:r w:rsidR="00760EB0">
        <w:rPr>
          <w:b/>
        </w:rPr>
        <w:tab/>
      </w:r>
      <w:r w:rsidR="00760EB0">
        <w:t>Date________</w:t>
      </w:r>
      <w:r w:rsidR="00F66F99" w:rsidRPr="00760EB0">
        <w:rPr>
          <w:b/>
        </w:rPr>
        <w:tab/>
      </w:r>
      <w:r w:rsidR="00F66F99" w:rsidRPr="00760EB0">
        <w:rPr>
          <w:b/>
        </w:rPr>
        <w:tab/>
      </w:r>
      <w:r w:rsidR="00F66F99" w:rsidRPr="00760EB0">
        <w:rPr>
          <w:b/>
        </w:rPr>
        <w:tab/>
      </w:r>
      <w:r w:rsidR="00F66F99" w:rsidRPr="00760EB0">
        <w:rPr>
          <w:b/>
        </w:rPr>
        <w:tab/>
      </w:r>
      <w:r w:rsidR="00F66F99" w:rsidRPr="00760EB0">
        <w:rPr>
          <w:b/>
        </w:rPr>
        <w:tab/>
      </w:r>
      <w:r w:rsidR="00F66F99" w:rsidRPr="00760EB0">
        <w:rPr>
          <w:b/>
        </w:rPr>
        <w:tab/>
      </w:r>
      <w:r w:rsidR="00F66F99" w:rsidRPr="00760EB0">
        <w:rPr>
          <w:b/>
        </w:rPr>
        <w:tab/>
      </w:r>
    </w:p>
    <w:p w:rsidR="00F66F99" w:rsidRDefault="00F66F99" w:rsidP="00F66F99"/>
    <w:p w:rsidR="00F66F99" w:rsidRPr="00520CB2" w:rsidRDefault="00520CB2" w:rsidP="00F66F99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***</w:t>
      </w:r>
      <w:r w:rsidR="00F66F99" w:rsidRPr="00520CB2">
        <w:rPr>
          <w:b/>
          <w:i/>
          <w:sz w:val="28"/>
          <w:szCs w:val="28"/>
        </w:rPr>
        <w:t>You must show all</w:t>
      </w:r>
      <w:r>
        <w:rPr>
          <w:b/>
          <w:i/>
          <w:sz w:val="28"/>
          <w:szCs w:val="28"/>
        </w:rPr>
        <w:t xml:space="preserve"> work on another piece of paper***</w:t>
      </w:r>
    </w:p>
    <w:p w:rsidR="00F66F99" w:rsidRDefault="00F66F99" w:rsidP="00F66F99">
      <w:pPr>
        <w:jc w:val="center"/>
        <w:rPr>
          <w:i/>
          <w:sz w:val="28"/>
          <w:szCs w:val="28"/>
        </w:rPr>
      </w:pPr>
    </w:p>
    <w:p w:rsidR="005329CF" w:rsidRDefault="005329CF" w:rsidP="005329CF">
      <w:pPr>
        <w:ind w:left="270" w:hanging="270"/>
        <w:rPr>
          <w:color w:val="000000"/>
        </w:rPr>
      </w:pPr>
      <w:r w:rsidRPr="00B421FC">
        <w:rPr>
          <w:color w:val="000000"/>
        </w:rPr>
        <w:t>I can use and define the six trigonometric functions: sine, cosine, tangent, cosecant, secant, and cotangent</w:t>
      </w:r>
    </w:p>
    <w:p w:rsidR="005329CF" w:rsidRPr="00B421FC" w:rsidRDefault="005329CF" w:rsidP="005329CF">
      <w:pPr>
        <w:rPr>
          <w:color w:val="000000"/>
        </w:rPr>
      </w:pPr>
      <w:r w:rsidRPr="00B421FC">
        <w:rPr>
          <w:color w:val="000000"/>
        </w:rPr>
        <w:t>I can solve trigonometric equations algebraically, including equations that involve factoring</w:t>
      </w:r>
    </w:p>
    <w:p w:rsidR="005329CF" w:rsidRDefault="005329CF" w:rsidP="005329CF">
      <w:pPr>
        <w:rPr>
          <w:i/>
          <w:sz w:val="28"/>
          <w:szCs w:val="28"/>
        </w:rPr>
      </w:pPr>
    </w:p>
    <w:p w:rsidR="00F66F99" w:rsidRPr="001D2518" w:rsidRDefault="00F66F99" w:rsidP="00F66F99">
      <w:pPr>
        <w:rPr>
          <w:b/>
        </w:rPr>
      </w:pPr>
      <w:r w:rsidRPr="001D2518">
        <w:rPr>
          <w:b/>
        </w:rPr>
        <w:t xml:space="preserve">Solve for </w:t>
      </w:r>
      <w:r w:rsidRPr="001D2518">
        <w:rPr>
          <w:b/>
          <w:i/>
        </w:rPr>
        <w:t>x</w:t>
      </w:r>
      <w:r>
        <w:rPr>
          <w:b/>
          <w:i/>
        </w:rPr>
        <w:t xml:space="preserve"> </w:t>
      </w:r>
      <w:r w:rsidRPr="001D2518">
        <w:rPr>
          <w:b/>
        </w:rPr>
        <w:t>(in radians)</w:t>
      </w:r>
      <w:r>
        <w:rPr>
          <w:b/>
          <w:i/>
        </w:rPr>
        <w:t xml:space="preserve">.  </w:t>
      </w:r>
      <w:r>
        <w:rPr>
          <w:b/>
        </w:rPr>
        <w:t>Exact primary values only!</w:t>
      </w:r>
    </w:p>
    <w:p w:rsidR="00F66F99" w:rsidRPr="001D2518" w:rsidRDefault="00F66F99" w:rsidP="00F66F99">
      <w:pPr>
        <w:jc w:val="center"/>
        <w:rPr>
          <w:i/>
          <w:sz w:val="28"/>
          <w:szCs w:val="28"/>
        </w:rPr>
      </w:pPr>
    </w:p>
    <w:p w:rsidR="00F66F99" w:rsidRDefault="00F66F99" w:rsidP="00F66F99">
      <w:pPr>
        <w:rPr>
          <w:b/>
        </w:rPr>
      </w:pPr>
      <w:r w:rsidRPr="002A248B">
        <w:rPr>
          <w:b/>
        </w:rPr>
        <w:t>“C” Problems</w:t>
      </w:r>
    </w:p>
    <w:p w:rsidR="00F66F99" w:rsidRDefault="00067AFA" w:rsidP="00F66F99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4.5pt;margin-top:4.15pt;width:549pt;height:0;z-index:251660288" o:connectortype="straight" strokeweight="1.5pt"/>
        </w:pict>
      </w:r>
    </w:p>
    <w:p w:rsidR="00F66F99" w:rsidRDefault="002E61B6" w:rsidP="00F66F99">
      <w:r w:rsidRPr="00E9405E">
        <w:rPr>
          <w:position w:val="-28"/>
        </w:rPr>
        <w:object w:dxaOrig="1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3pt" o:ole="">
            <v:imagedata r:id="rId4" o:title=""/>
          </v:shape>
          <o:OLEObject Type="Embed" ProgID="Equation.DSMT4" ShapeID="_x0000_i1025" DrawAspect="Content" ObjectID="_1512299637" r:id="rId5"/>
        </w:object>
      </w:r>
      <w:r w:rsidR="00F66F99">
        <w:tab/>
      </w:r>
      <w:r w:rsidR="00F66F99">
        <w:tab/>
      </w:r>
      <w:r w:rsidR="00F66F99">
        <w:tab/>
      </w:r>
      <w:r w:rsidR="00F66F99">
        <w:tab/>
      </w:r>
      <w:r w:rsidRPr="005515DD">
        <w:rPr>
          <w:position w:val="-10"/>
        </w:rPr>
        <w:object w:dxaOrig="1280" w:dyaOrig="320">
          <v:shape id="_x0000_i1026" type="#_x0000_t75" style="width:64.5pt;height:15.75pt" o:ole="">
            <v:imagedata r:id="rId6" o:title=""/>
          </v:shape>
          <o:OLEObject Type="Embed" ProgID="Equation.DSMT4" ShapeID="_x0000_i1026" DrawAspect="Content" ObjectID="_1512299638" r:id="rId7"/>
        </w:object>
      </w:r>
      <w:r w:rsidR="00F66F99">
        <w:tab/>
      </w:r>
      <w:r w:rsidR="00F66F99">
        <w:tab/>
      </w:r>
      <w:r w:rsidR="00F66F99">
        <w:tab/>
      </w:r>
      <w:r w:rsidR="00F66F99">
        <w:tab/>
      </w:r>
    </w:p>
    <w:p w:rsidR="00F66F99" w:rsidRDefault="00F66F99" w:rsidP="00F66F99"/>
    <w:p w:rsidR="00F66F99" w:rsidRDefault="002E61B6" w:rsidP="00F66F99">
      <w:r w:rsidRPr="005515DD">
        <w:rPr>
          <w:position w:val="-10"/>
        </w:rPr>
        <w:object w:dxaOrig="1400" w:dyaOrig="320">
          <v:shape id="_x0000_i1027" type="#_x0000_t75" style="width:69.75pt;height:15.75pt" o:ole="">
            <v:imagedata r:id="rId8" o:title=""/>
          </v:shape>
          <o:OLEObject Type="Embed" ProgID="Equation.DSMT4" ShapeID="_x0000_i1027" DrawAspect="Content" ObjectID="_1512299639" r:id="rId9"/>
        </w:object>
      </w:r>
      <w:r w:rsidR="00F66F99">
        <w:tab/>
      </w:r>
      <w:r w:rsidR="00F66F99">
        <w:tab/>
      </w:r>
      <w:r w:rsidR="00F66F99">
        <w:tab/>
      </w:r>
      <w:r w:rsidR="00F66F99">
        <w:tab/>
      </w:r>
      <w:r>
        <w:tab/>
      </w:r>
      <w:r w:rsidRPr="005515DD">
        <w:rPr>
          <w:position w:val="-24"/>
        </w:rPr>
        <w:object w:dxaOrig="1460" w:dyaOrig="680">
          <v:shape id="_x0000_i1028" type="#_x0000_t75" style="width:73.5pt;height:33.75pt" o:ole="">
            <v:imagedata r:id="rId10" o:title=""/>
          </v:shape>
          <o:OLEObject Type="Embed" ProgID="Equation.DSMT4" ShapeID="_x0000_i1028" DrawAspect="Content" ObjectID="_1512299640" r:id="rId11"/>
        </w:object>
      </w:r>
      <w:r w:rsidR="00F66F99">
        <w:tab/>
      </w:r>
      <w:r w:rsidR="00F66F99">
        <w:tab/>
      </w:r>
      <w:r w:rsidR="00F66F99">
        <w:tab/>
      </w:r>
    </w:p>
    <w:p w:rsidR="00F66F99" w:rsidRDefault="00F66F99" w:rsidP="00F66F99"/>
    <w:p w:rsidR="00F66F99" w:rsidRPr="00F66F99" w:rsidRDefault="002E61B6" w:rsidP="00F66F99">
      <w:r w:rsidRPr="000D4B5B">
        <w:rPr>
          <w:position w:val="-28"/>
        </w:rPr>
        <w:object w:dxaOrig="1480" w:dyaOrig="660">
          <v:shape id="_x0000_i1029" type="#_x0000_t75" style="width:73.5pt;height:33pt" o:ole="">
            <v:imagedata r:id="rId12" o:title=""/>
          </v:shape>
          <o:OLEObject Type="Embed" ProgID="Equation.DSMT4" ShapeID="_x0000_i1029" DrawAspect="Content" ObjectID="_1512299641" r:id="rId13"/>
        </w:object>
      </w:r>
    </w:p>
    <w:p w:rsidR="00F66F99" w:rsidRDefault="00F66F99" w:rsidP="00F66F99"/>
    <w:p w:rsidR="00F66F99" w:rsidRDefault="00F66F99" w:rsidP="00F66F99">
      <w:pPr>
        <w:rPr>
          <w:b/>
        </w:rPr>
      </w:pPr>
      <w:r>
        <w:rPr>
          <w:b/>
        </w:rPr>
        <w:t>“B</w:t>
      </w:r>
      <w:r w:rsidRPr="002A248B">
        <w:rPr>
          <w:b/>
        </w:rPr>
        <w:t>” Problems</w:t>
      </w:r>
    </w:p>
    <w:p w:rsidR="00F66F99" w:rsidRPr="00F66F99" w:rsidRDefault="00067AFA" w:rsidP="00F66F99">
      <w:r>
        <w:rPr>
          <w:noProof/>
        </w:rPr>
        <w:pict>
          <v:shape id="_x0000_s1027" type="#_x0000_t32" style="position:absolute;margin-left:3pt;margin-top:4.05pt;width:549pt;height:0;z-index:251661312" o:connectortype="straight" strokeweight="1.5pt"/>
        </w:pict>
      </w:r>
    </w:p>
    <w:p w:rsidR="00F66F99" w:rsidRDefault="002E61B6" w:rsidP="00F66F99">
      <w:pPr>
        <w:rPr>
          <w:b/>
        </w:rPr>
      </w:pPr>
      <w:r w:rsidRPr="001D2518">
        <w:rPr>
          <w:b/>
          <w:position w:val="-10"/>
        </w:rPr>
        <w:object w:dxaOrig="2380" w:dyaOrig="320">
          <v:shape id="_x0000_i1030" type="#_x0000_t75" style="width:118.5pt;height:15.75pt" o:ole="">
            <v:imagedata r:id="rId14" o:title=""/>
          </v:shape>
          <o:OLEObject Type="Embed" ProgID="Equation.DSMT4" ShapeID="_x0000_i1030" DrawAspect="Content" ObjectID="_1512299642" r:id="rId15"/>
        </w:object>
      </w:r>
      <w:r w:rsidR="00F66F99">
        <w:rPr>
          <w:b/>
        </w:rPr>
        <w:tab/>
      </w:r>
      <w:r w:rsidR="00F66F99">
        <w:rPr>
          <w:b/>
        </w:rPr>
        <w:tab/>
      </w:r>
      <w:r w:rsidR="00F66F99">
        <w:rPr>
          <w:b/>
        </w:rPr>
        <w:tab/>
      </w:r>
      <w:r w:rsidRPr="001D2518">
        <w:rPr>
          <w:b/>
          <w:position w:val="-10"/>
        </w:rPr>
        <w:object w:dxaOrig="2640" w:dyaOrig="360">
          <v:shape id="_x0000_i1031" type="#_x0000_t75" style="width:132pt;height:18pt" o:ole="">
            <v:imagedata r:id="rId16" o:title=""/>
          </v:shape>
          <o:OLEObject Type="Embed" ProgID="Equation.DSMT4" ShapeID="_x0000_i1031" DrawAspect="Content" ObjectID="_1512299643" r:id="rId17"/>
        </w:object>
      </w:r>
    </w:p>
    <w:p w:rsidR="00F66F99" w:rsidRDefault="00F66F99" w:rsidP="00F66F99">
      <w:pPr>
        <w:rPr>
          <w:b/>
        </w:rPr>
      </w:pPr>
    </w:p>
    <w:p w:rsidR="00F66F99" w:rsidRDefault="00F66F99" w:rsidP="00F66F99">
      <w:pPr>
        <w:rPr>
          <w:b/>
        </w:rPr>
      </w:pPr>
    </w:p>
    <w:p w:rsidR="00F66F99" w:rsidRDefault="002E61B6" w:rsidP="00F66F99">
      <w:pPr>
        <w:rPr>
          <w:b/>
        </w:rPr>
      </w:pPr>
      <w:r w:rsidRPr="001D2518">
        <w:rPr>
          <w:b/>
          <w:position w:val="-10"/>
        </w:rPr>
        <w:object w:dxaOrig="1560" w:dyaOrig="360">
          <v:shape id="_x0000_i1032" type="#_x0000_t75" style="width:78pt;height:18pt" o:ole="">
            <v:imagedata r:id="rId18" o:title=""/>
          </v:shape>
          <o:OLEObject Type="Embed" ProgID="Equation.DSMT4" ShapeID="_x0000_i1032" DrawAspect="Content" ObjectID="_1512299644" r:id="rId19"/>
        </w:object>
      </w:r>
      <w:r w:rsidR="00F66F99">
        <w:rPr>
          <w:b/>
        </w:rPr>
        <w:tab/>
      </w:r>
      <w:r w:rsidR="00F66F99">
        <w:rPr>
          <w:b/>
        </w:rPr>
        <w:tab/>
      </w:r>
      <w:r w:rsidR="00F66F99">
        <w:rPr>
          <w:b/>
        </w:rPr>
        <w:tab/>
      </w:r>
      <w:r w:rsidR="00F66F99">
        <w:rPr>
          <w:b/>
        </w:rPr>
        <w:tab/>
      </w:r>
      <w:r w:rsidRPr="001D2518">
        <w:rPr>
          <w:b/>
          <w:position w:val="-10"/>
        </w:rPr>
        <w:object w:dxaOrig="2320" w:dyaOrig="360">
          <v:shape id="_x0000_i1033" type="#_x0000_t75" style="width:116.25pt;height:18pt" o:ole="">
            <v:imagedata r:id="rId20" o:title=""/>
          </v:shape>
          <o:OLEObject Type="Embed" ProgID="Equation.DSMT4" ShapeID="_x0000_i1033" DrawAspect="Content" ObjectID="_1512299645" r:id="rId21"/>
        </w:object>
      </w:r>
      <w:r w:rsidR="00F66F99">
        <w:rPr>
          <w:b/>
        </w:rPr>
        <w:tab/>
      </w:r>
      <w:r w:rsidR="00F66F99">
        <w:rPr>
          <w:b/>
        </w:rPr>
        <w:tab/>
      </w:r>
    </w:p>
    <w:p w:rsidR="00F66F99" w:rsidRDefault="00F66F99" w:rsidP="00F66F99">
      <w:pPr>
        <w:rPr>
          <w:b/>
        </w:rPr>
      </w:pPr>
    </w:p>
    <w:p w:rsidR="00F66F99" w:rsidRDefault="00F66F99" w:rsidP="00F66F99">
      <w:pPr>
        <w:rPr>
          <w:b/>
        </w:rPr>
      </w:pPr>
    </w:p>
    <w:p w:rsidR="00F66F99" w:rsidRPr="00E9405E" w:rsidRDefault="007B686A" w:rsidP="00F66F99">
      <w:r w:rsidRPr="001D2518">
        <w:rPr>
          <w:b/>
          <w:position w:val="-10"/>
        </w:rPr>
        <w:object w:dxaOrig="2280" w:dyaOrig="360">
          <v:shape id="_x0000_i1034" type="#_x0000_t75" style="width:114pt;height:18pt" o:ole="">
            <v:imagedata r:id="rId22" o:title=""/>
          </v:shape>
          <o:OLEObject Type="Embed" ProgID="Equation.DSMT4" ShapeID="_x0000_i1034" DrawAspect="Content" ObjectID="_1512299646" r:id="rId23"/>
        </w:object>
      </w:r>
      <w:r w:rsidR="00F66F99" w:rsidRPr="00E9405E">
        <w:rPr>
          <w:b/>
        </w:rPr>
        <w:tab/>
      </w:r>
      <w:r w:rsidR="00F66F99" w:rsidRPr="00E9405E">
        <w:rPr>
          <w:b/>
        </w:rPr>
        <w:tab/>
      </w:r>
      <w:r w:rsidR="00F66F99" w:rsidRPr="00E9405E">
        <w:rPr>
          <w:b/>
        </w:rPr>
        <w:tab/>
      </w:r>
      <w:r>
        <w:t>11</w:t>
      </w:r>
      <w:r w:rsidR="00F66F99" w:rsidRPr="00E9405E">
        <w:t>.</w:t>
      </w:r>
      <w:r w:rsidR="00F66F99">
        <w:t xml:space="preserve">    </w:t>
      </w:r>
      <w:r w:rsidR="00F66F99" w:rsidRPr="00E9405E">
        <w:rPr>
          <w:position w:val="-28"/>
        </w:rPr>
        <w:object w:dxaOrig="1620" w:dyaOrig="680">
          <v:shape id="_x0000_i1035" type="#_x0000_t75" style="width:81pt;height:33.75pt" o:ole="">
            <v:imagedata r:id="rId24" o:title=""/>
          </v:shape>
          <o:OLEObject Type="Embed" ProgID="Equation.DSMT4" ShapeID="_x0000_i1035" DrawAspect="Content" ObjectID="_1512299647" r:id="rId25"/>
        </w:object>
      </w:r>
    </w:p>
    <w:p w:rsidR="00F66F99" w:rsidRDefault="00F66F99"/>
    <w:p w:rsidR="00F66F99" w:rsidRDefault="00F66F99" w:rsidP="00F66F99">
      <w:pPr>
        <w:rPr>
          <w:b/>
        </w:rPr>
      </w:pPr>
      <w:r>
        <w:rPr>
          <w:b/>
        </w:rPr>
        <w:t>“A</w:t>
      </w:r>
      <w:r w:rsidRPr="002A248B">
        <w:rPr>
          <w:b/>
        </w:rPr>
        <w:t>” Problems</w:t>
      </w:r>
    </w:p>
    <w:p w:rsidR="00F66F99" w:rsidRDefault="00067AFA">
      <w:r>
        <w:rPr>
          <w:noProof/>
        </w:rPr>
        <w:pict>
          <v:shape id="_x0000_s1028" type="#_x0000_t32" style="position:absolute;margin-left:3pt;margin-top:3.3pt;width:549pt;height:0;z-index:251662336" o:connectortype="straight" strokeweight="1.5pt"/>
        </w:pict>
      </w:r>
    </w:p>
    <w:p w:rsidR="00F66F99" w:rsidRDefault="007B686A" w:rsidP="00F66F99">
      <w:r w:rsidRPr="00A36965">
        <w:rPr>
          <w:position w:val="-10"/>
        </w:rPr>
        <w:object w:dxaOrig="2920" w:dyaOrig="360">
          <v:shape id="_x0000_i1036" type="#_x0000_t75" style="width:146.25pt;height:18pt" o:ole="">
            <v:imagedata r:id="rId26" o:title=""/>
          </v:shape>
          <o:OLEObject Type="Embed" ProgID="Equation.DSMT4" ShapeID="_x0000_i1036" DrawAspect="Content" ObjectID="_1512299648" r:id="rId27"/>
        </w:object>
      </w:r>
      <w:r w:rsidR="00F66F99">
        <w:tab/>
      </w:r>
      <w:r w:rsidR="00F66F99">
        <w:tab/>
      </w:r>
      <w:r w:rsidRPr="00A36965">
        <w:rPr>
          <w:position w:val="-10"/>
        </w:rPr>
        <w:object w:dxaOrig="2560" w:dyaOrig="360">
          <v:shape id="_x0000_i1037" type="#_x0000_t75" style="width:128.25pt;height:18pt" o:ole="">
            <v:imagedata r:id="rId28" o:title=""/>
          </v:shape>
          <o:OLEObject Type="Embed" ProgID="Equation.DSMT4" ShapeID="_x0000_i1037" DrawAspect="Content" ObjectID="_1512299649" r:id="rId29"/>
        </w:object>
      </w:r>
    </w:p>
    <w:p w:rsidR="00F66F99" w:rsidRDefault="00F66F99" w:rsidP="00F66F99"/>
    <w:p w:rsidR="00F66F99" w:rsidRDefault="00F66F99" w:rsidP="00F66F99"/>
    <w:p w:rsidR="00F66F99" w:rsidRDefault="000F2576" w:rsidP="00F66F99">
      <w:r w:rsidRPr="00A36965">
        <w:rPr>
          <w:position w:val="-10"/>
        </w:rPr>
        <w:object w:dxaOrig="2420" w:dyaOrig="360">
          <v:shape id="_x0000_i1038" type="#_x0000_t75" style="width:120.75pt;height:18pt" o:ole="">
            <v:imagedata r:id="rId30" o:title=""/>
          </v:shape>
          <o:OLEObject Type="Embed" ProgID="Equation.DSMT4" ShapeID="_x0000_i1038" DrawAspect="Content" ObjectID="_1512299650" r:id="rId31"/>
        </w:object>
      </w:r>
    </w:p>
    <w:sectPr w:rsidR="00F66F99" w:rsidSect="00F66F99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F66F99"/>
    <w:rsid w:val="00067AFA"/>
    <w:rsid w:val="000A4537"/>
    <w:rsid w:val="000F2576"/>
    <w:rsid w:val="002723DF"/>
    <w:rsid w:val="002E61B6"/>
    <w:rsid w:val="00357AE9"/>
    <w:rsid w:val="003E6F23"/>
    <w:rsid w:val="0044398C"/>
    <w:rsid w:val="004E2D3B"/>
    <w:rsid w:val="0051410C"/>
    <w:rsid w:val="00520CB2"/>
    <w:rsid w:val="005329CF"/>
    <w:rsid w:val="00536DE8"/>
    <w:rsid w:val="005C724A"/>
    <w:rsid w:val="00687418"/>
    <w:rsid w:val="00760EB0"/>
    <w:rsid w:val="007B686A"/>
    <w:rsid w:val="007F251E"/>
    <w:rsid w:val="008F4031"/>
    <w:rsid w:val="009B782F"/>
    <w:rsid w:val="00A43D6E"/>
    <w:rsid w:val="00F66F99"/>
    <w:rsid w:val="00F911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  <o:rules v:ext="edit">
        <o:r id="V:Rule4" type="connector" idref="#_x0000_s1027"/>
        <o:r id="V:Rule5" type="connector" idref="#_x0000_s1026"/>
        <o:r id="V:Rule6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6F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132</Words>
  <Characters>75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cp:lastPrinted>2015-12-22T18:44:00Z</cp:lastPrinted>
  <dcterms:created xsi:type="dcterms:W3CDTF">2015-02-12T21:50:00Z</dcterms:created>
  <dcterms:modified xsi:type="dcterms:W3CDTF">2015-12-22T19:27:00Z</dcterms:modified>
</cp:coreProperties>
</file>